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615AB" w:rsidRDefault="006615AB" w:rsidP="0052007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Name_________________________________________</w:t>
      </w:r>
    </w:p>
    <w:p w:rsidR="004D6FE9" w:rsidRPr="00520074" w:rsidRDefault="00520074" w:rsidP="00520074">
      <w:pPr>
        <w:jc w:val="center"/>
        <w:rPr>
          <w:b/>
          <w:sz w:val="28"/>
          <w:szCs w:val="28"/>
        </w:rPr>
      </w:pPr>
      <w:r w:rsidRPr="00520074">
        <w:rPr>
          <w:b/>
          <w:noProof/>
          <w:sz w:val="28"/>
          <w:szCs w:val="28"/>
        </w:rPr>
        <w:drawing>
          <wp:anchor distT="0" distB="0" distL="114300" distR="114300" simplePos="0" relativeHeight="251658240" behindDoc="1" locked="0" layoutInCell="1" allowOverlap="1" wp14:anchorId="4BBCF674" wp14:editId="2B47A692">
            <wp:simplePos x="0" y="0"/>
            <wp:positionH relativeFrom="column">
              <wp:posOffset>4478383</wp:posOffset>
            </wp:positionH>
            <wp:positionV relativeFrom="paragraph">
              <wp:posOffset>87177</wp:posOffset>
            </wp:positionV>
            <wp:extent cx="2156460" cy="2177426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6460" cy="21774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0741A">
        <w:rPr>
          <w:b/>
          <w:sz w:val="28"/>
          <w:szCs w:val="28"/>
        </w:rPr>
        <w:t>Dividing (</w:t>
      </w:r>
      <w:r w:rsidR="004D6FE9" w:rsidRPr="00520074">
        <w:rPr>
          <w:b/>
          <w:sz w:val="28"/>
          <w:szCs w:val="28"/>
        </w:rPr>
        <w:t>Partitioning</w:t>
      </w:r>
      <w:r w:rsidR="00D0741A">
        <w:rPr>
          <w:b/>
          <w:sz w:val="28"/>
          <w:szCs w:val="28"/>
        </w:rPr>
        <w:t>)</w:t>
      </w:r>
      <w:r w:rsidR="004D6FE9" w:rsidRPr="00520074">
        <w:rPr>
          <w:b/>
          <w:sz w:val="28"/>
          <w:szCs w:val="28"/>
        </w:rPr>
        <w:t xml:space="preserve"> a Line Segment</w:t>
      </w:r>
      <w:r w:rsidR="00D0741A">
        <w:rPr>
          <w:b/>
          <w:sz w:val="28"/>
          <w:szCs w:val="28"/>
        </w:rPr>
        <w:t xml:space="preserve"> Practice </w:t>
      </w:r>
    </w:p>
    <w:p w:rsidR="00520074" w:rsidRDefault="004D6FE9">
      <w:pPr>
        <w:rPr>
          <w:rFonts w:eastAsiaTheme="minorEastAsia"/>
        </w:rPr>
      </w:pPr>
      <w:r>
        <w:t xml:space="preserve">1.  Find the point Q that is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>
        <w:rPr>
          <w:rFonts w:eastAsiaTheme="minorEastAsia"/>
        </w:rPr>
        <w:t xml:space="preserve"> the distance from A to B.  </w:t>
      </w:r>
    </w:p>
    <w:p w:rsidR="004D6FE9" w:rsidRDefault="00520074">
      <w:pPr>
        <w:rPr>
          <w:rFonts w:eastAsiaTheme="minorEastAsia"/>
        </w:rPr>
      </w:pPr>
      <w:r>
        <w:rPr>
          <w:rFonts w:eastAsiaTheme="minorEastAsia"/>
        </w:rPr>
        <w:t xml:space="preserve">     </w:t>
      </w:r>
      <w:r w:rsidR="004D6FE9">
        <w:rPr>
          <w:rFonts w:eastAsiaTheme="minorEastAsia"/>
        </w:rPr>
        <w:t>Graph point Q.    Q = _________</w:t>
      </w:r>
    </w:p>
    <w:p w:rsidR="004D6FE9" w:rsidRDefault="004D6FE9"/>
    <w:p w:rsidR="004D6FE9" w:rsidRPr="004D6FE9" w:rsidRDefault="004D6FE9" w:rsidP="004D6FE9"/>
    <w:p w:rsidR="004D6FE9" w:rsidRPr="004D6FE9" w:rsidRDefault="004D6FE9" w:rsidP="004D6FE9"/>
    <w:p w:rsidR="004D6FE9" w:rsidRDefault="004D6FE9" w:rsidP="004D6FE9"/>
    <w:p w:rsidR="00520074" w:rsidRPr="004D6FE9" w:rsidRDefault="009E6B51" w:rsidP="004D6FE9">
      <w:r>
        <w:rPr>
          <w:noProof/>
        </w:rPr>
        <w:drawing>
          <wp:anchor distT="0" distB="0" distL="114300" distR="114300" simplePos="0" relativeHeight="251659264" behindDoc="1" locked="0" layoutInCell="1" allowOverlap="1" wp14:anchorId="154ACB86" wp14:editId="716E9C6F">
            <wp:simplePos x="0" y="0"/>
            <wp:positionH relativeFrom="column">
              <wp:posOffset>4592048</wp:posOffset>
            </wp:positionH>
            <wp:positionV relativeFrom="paragraph">
              <wp:posOffset>233952</wp:posOffset>
            </wp:positionV>
            <wp:extent cx="2042892" cy="2164080"/>
            <wp:effectExtent l="0" t="0" r="0" b="762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2892" cy="2164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6FE9" w:rsidRDefault="004D6FE9" w:rsidP="004D6FE9"/>
    <w:p w:rsidR="00520074" w:rsidRDefault="004D6FE9" w:rsidP="004D6FE9">
      <w:pPr>
        <w:rPr>
          <w:rFonts w:eastAsiaTheme="minorEastAsia"/>
        </w:rPr>
      </w:pPr>
      <w:r>
        <w:t xml:space="preserve">2.  Find the point Q that is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eastAsiaTheme="minorEastAsia"/>
        </w:rPr>
        <w:t xml:space="preserve"> the distance from C to D.  </w:t>
      </w:r>
    </w:p>
    <w:p w:rsidR="007A4AB8" w:rsidRDefault="00520074" w:rsidP="004D6FE9">
      <w:r>
        <w:rPr>
          <w:rFonts w:eastAsiaTheme="minorEastAsia"/>
        </w:rPr>
        <w:t xml:space="preserve">      </w:t>
      </w:r>
      <w:r w:rsidR="004D6FE9">
        <w:rPr>
          <w:rFonts w:eastAsiaTheme="minorEastAsia"/>
        </w:rPr>
        <w:t>Graph point Q.  Q = _________</w:t>
      </w:r>
    </w:p>
    <w:p w:rsidR="007A4AB8" w:rsidRPr="007A4AB8" w:rsidRDefault="007A4AB8" w:rsidP="007A4AB8"/>
    <w:p w:rsidR="007A4AB8" w:rsidRPr="007A4AB8" w:rsidRDefault="007A4AB8" w:rsidP="007A4AB8"/>
    <w:p w:rsidR="007A4AB8" w:rsidRPr="007A4AB8" w:rsidRDefault="007A4AB8" w:rsidP="007A4AB8"/>
    <w:p w:rsidR="007A4AB8" w:rsidRPr="007A4AB8" w:rsidRDefault="009E6B51" w:rsidP="007A4AB8">
      <w:r>
        <w:rPr>
          <w:noProof/>
        </w:rPr>
        <w:drawing>
          <wp:anchor distT="0" distB="0" distL="114300" distR="114300" simplePos="0" relativeHeight="251660288" behindDoc="1" locked="0" layoutInCell="1" allowOverlap="1" wp14:anchorId="449941EA" wp14:editId="46829363">
            <wp:simplePos x="0" y="0"/>
            <wp:positionH relativeFrom="column">
              <wp:posOffset>4662805</wp:posOffset>
            </wp:positionH>
            <wp:positionV relativeFrom="paragraph">
              <wp:posOffset>204379</wp:posOffset>
            </wp:positionV>
            <wp:extent cx="2129246" cy="2257473"/>
            <wp:effectExtent l="0" t="0" r="444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9246" cy="22574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4AB8" w:rsidRDefault="007A4AB8" w:rsidP="007A4AB8"/>
    <w:p w:rsidR="007A4AB8" w:rsidRDefault="007A4AB8" w:rsidP="007A4AB8">
      <w:r>
        <w:t xml:space="preserve">3.  Find the point Q that partitions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G</m:t>
            </m:r>
          </m:e>
        </m:acc>
      </m:oMath>
      <w:r>
        <w:rPr>
          <w:rFonts w:eastAsiaTheme="minorEastAsia"/>
        </w:rPr>
        <w:t xml:space="preserve"> in a ratio of </w:t>
      </w:r>
      <w:proofErr w:type="gramStart"/>
      <w:r>
        <w:rPr>
          <w:rFonts w:eastAsiaTheme="minorEastAsia"/>
        </w:rPr>
        <w:t>1 :</w:t>
      </w:r>
      <w:proofErr w:type="gramEnd"/>
      <w:r>
        <w:rPr>
          <w:rFonts w:eastAsiaTheme="minorEastAsia"/>
        </w:rPr>
        <w:t xml:space="preserve"> 3.</w:t>
      </w:r>
    </w:p>
    <w:p w:rsidR="007A4AB8" w:rsidRDefault="007A4AB8" w:rsidP="007A4AB8">
      <w:r>
        <w:rPr>
          <w:rFonts w:eastAsiaTheme="minorEastAsia"/>
        </w:rPr>
        <w:t xml:space="preserve">      Graph point Q.  Q = _________</w:t>
      </w:r>
    </w:p>
    <w:p w:rsidR="007A4AB8" w:rsidRDefault="007A4AB8" w:rsidP="007A4AB8"/>
    <w:p w:rsidR="007A4AB8" w:rsidRPr="007A4AB8" w:rsidRDefault="007A4AB8" w:rsidP="007A4AB8"/>
    <w:p w:rsidR="007A4AB8" w:rsidRPr="007A4AB8" w:rsidRDefault="007A4AB8" w:rsidP="007A4AB8"/>
    <w:p w:rsidR="007A4AB8" w:rsidRDefault="009E6B51" w:rsidP="007A4AB8">
      <w:r>
        <w:rPr>
          <w:noProof/>
        </w:rPr>
        <w:drawing>
          <wp:anchor distT="0" distB="0" distL="114300" distR="114300" simplePos="0" relativeHeight="251661312" behindDoc="1" locked="0" layoutInCell="1" allowOverlap="1" wp14:anchorId="0A28A6B7" wp14:editId="54906EC8">
            <wp:simplePos x="0" y="0"/>
            <wp:positionH relativeFrom="column">
              <wp:posOffset>4663349</wp:posOffset>
            </wp:positionH>
            <wp:positionV relativeFrom="paragraph">
              <wp:posOffset>263604</wp:posOffset>
            </wp:positionV>
            <wp:extent cx="2207623" cy="2414588"/>
            <wp:effectExtent l="0" t="0" r="2540" b="508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7623" cy="24145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4AB8" w:rsidRDefault="007A4AB8" w:rsidP="007A4AB8"/>
    <w:p w:rsidR="007A4AB8" w:rsidRDefault="007A4AB8" w:rsidP="007A4AB8">
      <w:r>
        <w:t xml:space="preserve">4.  Find the point Q that partitions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JK</m:t>
            </m:r>
          </m:e>
        </m:acc>
      </m:oMath>
      <w:r w:rsidR="009E6B51">
        <w:rPr>
          <w:rFonts w:eastAsiaTheme="minorEastAsia"/>
        </w:rPr>
        <w:t xml:space="preserve"> in a ratio of </w:t>
      </w:r>
      <w:proofErr w:type="gramStart"/>
      <w:r w:rsidR="009E6B51">
        <w:rPr>
          <w:rFonts w:eastAsiaTheme="minorEastAsia"/>
        </w:rPr>
        <w:t>3 :</w:t>
      </w:r>
      <w:proofErr w:type="gramEnd"/>
      <w:r w:rsidR="009E6B51">
        <w:rPr>
          <w:rFonts w:eastAsiaTheme="minorEastAsia"/>
        </w:rPr>
        <w:t xml:space="preserve"> 2</w:t>
      </w:r>
      <w:r>
        <w:rPr>
          <w:rFonts w:eastAsiaTheme="minorEastAsia"/>
        </w:rPr>
        <w:t>.</w:t>
      </w:r>
    </w:p>
    <w:p w:rsidR="007A4AB8" w:rsidRDefault="007A4AB8" w:rsidP="007A4AB8">
      <w:r>
        <w:rPr>
          <w:rFonts w:eastAsiaTheme="minorEastAsia"/>
        </w:rPr>
        <w:t xml:space="preserve">      Graph point Q.  Q = _________</w:t>
      </w:r>
    </w:p>
    <w:p w:rsidR="004D6FE9" w:rsidRDefault="004D6FE9" w:rsidP="007A4AB8"/>
    <w:p w:rsidR="00EE7BFE" w:rsidRDefault="00EE7BFE" w:rsidP="007A4AB8"/>
    <w:p w:rsidR="00EE7BFE" w:rsidRDefault="00EE7BFE" w:rsidP="007A4AB8"/>
    <w:p w:rsidR="00EE7BFE" w:rsidRDefault="00EE7BFE" w:rsidP="007A4AB8"/>
    <w:p w:rsidR="00EE7BFE" w:rsidRDefault="00EE7BFE" w:rsidP="007A4AB8"/>
    <w:p w:rsidR="004F6AB0" w:rsidRDefault="004F6AB0" w:rsidP="004F6AB0">
      <w:pPr>
        <w:rPr>
          <w:rFonts w:eastAsiaTheme="minorEastAsia"/>
        </w:rPr>
      </w:pPr>
      <w:r>
        <w:rPr>
          <w:rFonts w:eastAsiaTheme="minorEastAsia"/>
        </w:rPr>
        <w:lastRenderedPageBreak/>
        <w:t>5</w:t>
      </w:r>
      <w:r w:rsidR="00EE7BFE">
        <w:rPr>
          <w:rFonts w:eastAsiaTheme="minorEastAsia"/>
        </w:rPr>
        <w:t xml:space="preserve">.  </w:t>
      </w:r>
      <w:r>
        <w:t xml:space="preserve">Find the point P that partitions the line segment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>
        <w:rPr>
          <w:rFonts w:eastAsiaTheme="minorEastAsia"/>
        </w:rPr>
        <w:t xml:space="preserve"> in the given ratio. </w:t>
      </w:r>
    </w:p>
    <w:p w:rsidR="009662CA" w:rsidRPr="009662CA" w:rsidRDefault="004F6AB0" w:rsidP="009662CA">
      <w:r>
        <w:rPr>
          <w:rFonts w:eastAsiaTheme="minorEastAsia"/>
        </w:rPr>
        <w:t xml:space="preserve">   </w:t>
      </w:r>
      <w:r w:rsidR="009662CA" w:rsidRPr="009662CA">
        <w:rPr>
          <w:rFonts w:eastAsiaTheme="minorEastAsia"/>
          <w:position w:val="-10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pt;height:16.2pt" o:ole="">
            <v:imagedata r:id="rId9" o:title=""/>
          </v:shape>
          <o:OLEObject Type="Embed" ProgID="Equation.DSMT4" ShapeID="_x0000_i1025" DrawAspect="Content" ObjectID="_1547368385" r:id="rId10"/>
        </w:object>
      </w:r>
      <w:r w:rsidR="009662CA">
        <w:rPr>
          <w:rFonts w:eastAsiaTheme="minorEastAsia"/>
        </w:rPr>
        <w:t xml:space="preserve"> </w:t>
      </w:r>
      <w:r w:rsidR="00307072" w:rsidRPr="009662CA">
        <w:rPr>
          <w:rFonts w:eastAsiaTheme="minorEastAsia"/>
          <w:position w:val="-4"/>
        </w:rPr>
        <w:object w:dxaOrig="180" w:dyaOrig="279">
          <v:shape id="_x0000_i1026" type="#_x0000_t75" style="width:9pt;height:14.4pt" o:ole="">
            <v:imagedata r:id="rId11" o:title=""/>
          </v:shape>
          <o:OLEObject Type="Embed" ProgID="Equation.DSMT4" ShapeID="_x0000_i1026" DrawAspect="Content" ObjectID="_1547368386" r:id="rId12"/>
        </w:object>
      </w:r>
      <w:r w:rsidR="009662CA" w:rsidRPr="009662CA">
        <w:rPr>
          <w:rFonts w:eastAsiaTheme="minorEastAsia"/>
          <w:position w:val="-10"/>
        </w:rPr>
        <w:object w:dxaOrig="820" w:dyaOrig="320">
          <v:shape id="_x0000_i1027" type="#_x0000_t75" style="width:41.4pt;height:16.2pt" o:ole="">
            <v:imagedata r:id="rId13" o:title=""/>
          </v:shape>
          <o:OLEObject Type="Embed" ProgID="Equation.DSMT4" ShapeID="_x0000_i1027" DrawAspect="Content" ObjectID="_1547368387" r:id="rId14"/>
        </w:object>
      </w:r>
      <w:r w:rsidR="009662CA">
        <w:rPr>
          <w:rFonts w:eastAsiaTheme="minorEastAsia"/>
        </w:rPr>
        <w:t xml:space="preserve">     Ratio   </w:t>
      </w:r>
      <w:proofErr w:type="gramStart"/>
      <w:r w:rsidR="009662CA">
        <w:rPr>
          <w:rFonts w:eastAsiaTheme="minorEastAsia"/>
        </w:rPr>
        <w:t>1 :</w:t>
      </w:r>
      <w:proofErr w:type="gramEnd"/>
      <w:r w:rsidR="009662CA">
        <w:rPr>
          <w:rFonts w:eastAsiaTheme="minorEastAsia"/>
        </w:rPr>
        <w:t xml:space="preserve"> 5</w:t>
      </w:r>
    </w:p>
    <w:p w:rsidR="009662CA" w:rsidRDefault="009662CA" w:rsidP="009662CA"/>
    <w:p w:rsidR="004F6AB0" w:rsidRDefault="004F6AB0" w:rsidP="009662CA"/>
    <w:p w:rsidR="004F6AB0" w:rsidRDefault="004F6AB0" w:rsidP="009662CA"/>
    <w:p w:rsidR="004F6AB0" w:rsidRDefault="004F6AB0" w:rsidP="009662CA"/>
    <w:p w:rsidR="009662CA" w:rsidRDefault="004F6AB0" w:rsidP="009662CA">
      <w:pPr>
        <w:rPr>
          <w:rFonts w:eastAsiaTheme="minorEastAsia"/>
        </w:rPr>
      </w:pPr>
      <w:r>
        <w:rPr>
          <w:rFonts w:eastAsiaTheme="minorEastAsia"/>
        </w:rPr>
        <w:t xml:space="preserve">6.  Find the midpoint of </w:t>
      </w:r>
      <w:r>
        <w:t xml:space="preserve">the line </w:t>
      </w:r>
      <w:proofErr w:type="gramStart"/>
      <w:r>
        <w:t xml:space="preserve">segment </w:t>
      </w:r>
      <w:proofErr w:type="gramEnd"/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 w:rsidR="009662CA">
        <w:rPr>
          <w:rFonts w:eastAsiaTheme="minorEastAsia"/>
        </w:rPr>
        <w:t xml:space="preserve">.  </w:t>
      </w:r>
      <w:r w:rsidR="009662CA" w:rsidRPr="009662CA">
        <w:rPr>
          <w:rFonts w:eastAsiaTheme="minorEastAsia"/>
          <w:position w:val="-10"/>
        </w:rPr>
        <w:object w:dxaOrig="859" w:dyaOrig="320">
          <v:shape id="_x0000_i1028" type="#_x0000_t75" style="width:43.2pt;height:16.2pt" o:ole="">
            <v:imagedata r:id="rId15" o:title=""/>
          </v:shape>
          <o:OLEObject Type="Embed" ProgID="Equation.DSMT4" ShapeID="_x0000_i1028" DrawAspect="Content" ObjectID="_1547368388" r:id="rId16"/>
        </w:object>
      </w:r>
      <w:r w:rsidR="009662CA">
        <w:rPr>
          <w:rFonts w:eastAsiaTheme="minorEastAsia"/>
        </w:rPr>
        <w:t xml:space="preserve"> </w:t>
      </w:r>
      <w:r w:rsidR="009662CA" w:rsidRPr="009662CA">
        <w:rPr>
          <w:rFonts w:eastAsiaTheme="minorEastAsia"/>
          <w:position w:val="-4"/>
        </w:rPr>
        <w:object w:dxaOrig="180" w:dyaOrig="279">
          <v:shape id="_x0000_i1029" type="#_x0000_t75" style="width:9pt;height:14.4pt" o:ole="">
            <v:imagedata r:id="rId11" o:title=""/>
          </v:shape>
          <o:OLEObject Type="Embed" ProgID="Equation.DSMT4" ShapeID="_x0000_i1029" DrawAspect="Content" ObjectID="_1547368389" r:id="rId17"/>
        </w:object>
      </w:r>
      <w:r w:rsidR="009662CA" w:rsidRPr="009662CA">
        <w:rPr>
          <w:rFonts w:eastAsiaTheme="minorEastAsia"/>
          <w:position w:val="-10"/>
        </w:rPr>
        <w:object w:dxaOrig="859" w:dyaOrig="320">
          <v:shape id="_x0000_i1030" type="#_x0000_t75" style="width:43.2pt;height:16.2pt" o:ole="">
            <v:imagedata r:id="rId18" o:title=""/>
          </v:shape>
          <o:OLEObject Type="Embed" ProgID="Equation.DSMT4" ShapeID="_x0000_i1030" DrawAspect="Content" ObjectID="_1547368390" r:id="rId19"/>
        </w:object>
      </w:r>
      <w:r w:rsidR="009662CA">
        <w:rPr>
          <w:rFonts w:eastAsiaTheme="minorEastAsia"/>
        </w:rPr>
        <w:t xml:space="preserve">     </w:t>
      </w:r>
    </w:p>
    <w:p w:rsidR="004E5E69" w:rsidRDefault="004E5E69" w:rsidP="009662CA">
      <w:pPr>
        <w:rPr>
          <w:rFonts w:eastAsiaTheme="minorEastAsia"/>
        </w:rPr>
      </w:pPr>
    </w:p>
    <w:p w:rsidR="004F6AB0" w:rsidRDefault="004F6AB0" w:rsidP="009662CA">
      <w:pPr>
        <w:rPr>
          <w:rFonts w:eastAsiaTheme="minorEastAsia"/>
        </w:rPr>
      </w:pPr>
    </w:p>
    <w:p w:rsidR="004E5E69" w:rsidRPr="004E5E69" w:rsidRDefault="004F6AB0" w:rsidP="004E5E69">
      <w:pPr>
        <w:autoSpaceDE w:val="0"/>
        <w:autoSpaceDN w:val="0"/>
        <w:adjustRightInd w:val="0"/>
        <w:rPr>
          <w:b/>
          <w:szCs w:val="24"/>
        </w:rPr>
      </w:pPr>
      <w:r w:rsidRPr="00B4572D">
        <w:rPr>
          <w:noProof/>
          <w:szCs w:val="24"/>
        </w:rPr>
        <w:drawing>
          <wp:anchor distT="0" distB="0" distL="114300" distR="114300" simplePos="0" relativeHeight="251662336" behindDoc="1" locked="0" layoutInCell="1" allowOverlap="1" wp14:anchorId="5CA3D64A" wp14:editId="1460B5B1">
            <wp:simplePos x="0" y="0"/>
            <wp:positionH relativeFrom="column">
              <wp:posOffset>1893661</wp:posOffset>
            </wp:positionH>
            <wp:positionV relativeFrom="paragraph">
              <wp:posOffset>217261</wp:posOffset>
            </wp:positionV>
            <wp:extent cx="2116182" cy="1940356"/>
            <wp:effectExtent l="0" t="0" r="0" b="317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6182" cy="1940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E5E69" w:rsidRPr="001811A5">
        <w:rPr>
          <w:b/>
          <w:szCs w:val="24"/>
        </w:rPr>
        <w:t>Use the map and the information given to solve each problem that follows.</w:t>
      </w:r>
    </w:p>
    <w:p w:rsidR="004F6AB0" w:rsidRDefault="004F6AB0" w:rsidP="004F6AB0">
      <w:pPr>
        <w:autoSpaceDE w:val="0"/>
        <w:autoSpaceDN w:val="0"/>
        <w:adjustRightInd w:val="0"/>
      </w:pPr>
    </w:p>
    <w:p w:rsidR="004F6AB0" w:rsidRDefault="004F6AB0" w:rsidP="004F6AB0">
      <w:pPr>
        <w:autoSpaceDE w:val="0"/>
        <w:autoSpaceDN w:val="0"/>
        <w:adjustRightInd w:val="0"/>
      </w:pPr>
    </w:p>
    <w:p w:rsidR="004F6AB0" w:rsidRDefault="004F6AB0" w:rsidP="004F6AB0">
      <w:pPr>
        <w:autoSpaceDE w:val="0"/>
        <w:autoSpaceDN w:val="0"/>
        <w:adjustRightInd w:val="0"/>
      </w:pPr>
    </w:p>
    <w:p w:rsidR="004F6AB0" w:rsidRDefault="004F6AB0" w:rsidP="004F6AB0">
      <w:pPr>
        <w:autoSpaceDE w:val="0"/>
        <w:autoSpaceDN w:val="0"/>
        <w:adjustRightInd w:val="0"/>
      </w:pPr>
    </w:p>
    <w:p w:rsidR="004F6AB0" w:rsidRDefault="004F6AB0" w:rsidP="004F6AB0">
      <w:pPr>
        <w:autoSpaceDE w:val="0"/>
        <w:autoSpaceDN w:val="0"/>
        <w:adjustRightInd w:val="0"/>
      </w:pPr>
    </w:p>
    <w:p w:rsidR="004F6AB0" w:rsidRDefault="004F6AB0" w:rsidP="004F6AB0">
      <w:pPr>
        <w:autoSpaceDE w:val="0"/>
        <w:autoSpaceDN w:val="0"/>
        <w:adjustRightInd w:val="0"/>
      </w:pPr>
    </w:p>
    <w:p w:rsidR="004F6AB0" w:rsidRDefault="004F6AB0" w:rsidP="004F6AB0">
      <w:pPr>
        <w:autoSpaceDE w:val="0"/>
        <w:autoSpaceDN w:val="0"/>
        <w:adjustRightInd w:val="0"/>
      </w:pPr>
    </w:p>
    <w:p w:rsidR="004E5E69" w:rsidRPr="004E5E69" w:rsidRDefault="004E5E69" w:rsidP="004F6AB0">
      <w:pPr>
        <w:autoSpaceDE w:val="0"/>
        <w:autoSpaceDN w:val="0"/>
        <w:adjustRightInd w:val="0"/>
        <w:rPr>
          <w:szCs w:val="24"/>
        </w:rPr>
      </w:pPr>
      <w:r>
        <w:t xml:space="preserve">7.  </w:t>
      </w:r>
      <w:r w:rsidRPr="004E5E69">
        <w:rPr>
          <w:szCs w:val="24"/>
        </w:rPr>
        <w:t xml:space="preserve">Luis works at a theater on 8th Avenue and 20th Street.  Kaleb lives at the corner of 18th Avenue and 4th Street.  What are the coordinates of the location that is </w:t>
      </w:r>
      <w:r w:rsidRPr="004E5E69">
        <w:rPr>
          <w:b/>
          <w:szCs w:val="24"/>
        </w:rPr>
        <w:t>midway</w:t>
      </w:r>
      <w:r w:rsidRPr="004E5E69">
        <w:rPr>
          <w:szCs w:val="24"/>
        </w:rPr>
        <w:t xml:space="preserve"> between them?</w:t>
      </w:r>
    </w:p>
    <w:p w:rsidR="009662CA" w:rsidRDefault="009662CA" w:rsidP="009662CA"/>
    <w:p w:rsidR="004F6AB0" w:rsidRDefault="004F6AB0" w:rsidP="009662CA"/>
    <w:p w:rsidR="004E5E69" w:rsidRPr="00B4572D" w:rsidRDefault="004E5E69" w:rsidP="004F6AB0">
      <w:pPr>
        <w:autoSpaceDE w:val="0"/>
        <w:autoSpaceDN w:val="0"/>
        <w:adjustRightInd w:val="0"/>
        <w:spacing w:after="0" w:line="240" w:lineRule="auto"/>
        <w:rPr>
          <w:szCs w:val="24"/>
        </w:rPr>
      </w:pPr>
      <w:r>
        <w:t xml:space="preserve">8.  </w:t>
      </w:r>
      <w:r w:rsidRPr="00B4572D">
        <w:rPr>
          <w:szCs w:val="24"/>
        </w:rPr>
        <w:t>Cleve’s Cookie Store is located at the corner of 2nd Avenue and 9th Street.  Dave’s Doorknobs is located at the corner of 12th Avenue and 14th Street.  Located 1/5 of the distance from Cleve’s Cookie St</w:t>
      </w:r>
      <w:r>
        <w:rPr>
          <w:szCs w:val="24"/>
        </w:rPr>
        <w:t>ore</w:t>
      </w:r>
      <w:r w:rsidR="00E01DFB">
        <w:rPr>
          <w:szCs w:val="24"/>
        </w:rPr>
        <w:t xml:space="preserve"> to Dave’s Doorknobs</w:t>
      </w:r>
      <w:r>
        <w:rPr>
          <w:szCs w:val="24"/>
        </w:rPr>
        <w:t xml:space="preserve"> is the post office. What are the coordinates of</w:t>
      </w:r>
      <w:r w:rsidRPr="00B4572D">
        <w:rPr>
          <w:szCs w:val="24"/>
        </w:rPr>
        <w:t xml:space="preserve"> the post office?</w:t>
      </w:r>
    </w:p>
    <w:p w:rsidR="009662CA" w:rsidRPr="009662CA" w:rsidRDefault="009662CA" w:rsidP="004E5E69">
      <w:pPr>
        <w:tabs>
          <w:tab w:val="left" w:pos="4396"/>
        </w:tabs>
      </w:pPr>
    </w:p>
    <w:p w:rsidR="009662CA" w:rsidRPr="009662CA" w:rsidRDefault="009662CA" w:rsidP="009662CA"/>
    <w:p w:rsidR="00AD1710" w:rsidRDefault="00AD1710" w:rsidP="009662CA"/>
    <w:p w:rsidR="00AD1710" w:rsidRPr="00B4572D" w:rsidRDefault="00AD1710" w:rsidP="00AD1710">
      <w:pPr>
        <w:autoSpaceDE w:val="0"/>
        <w:autoSpaceDN w:val="0"/>
        <w:adjustRightInd w:val="0"/>
        <w:spacing w:after="0" w:line="240" w:lineRule="auto"/>
        <w:rPr>
          <w:szCs w:val="24"/>
        </w:rPr>
      </w:pPr>
      <w:r>
        <w:t xml:space="preserve">9.    </w:t>
      </w:r>
      <w:r>
        <w:rPr>
          <w:szCs w:val="24"/>
        </w:rPr>
        <w:t xml:space="preserve">What is the </w:t>
      </w:r>
      <w:r w:rsidRPr="004F6AB0">
        <w:rPr>
          <w:b/>
          <w:szCs w:val="24"/>
        </w:rPr>
        <w:t>distance</w:t>
      </w:r>
      <w:r>
        <w:rPr>
          <w:szCs w:val="24"/>
        </w:rPr>
        <w:t xml:space="preserve"> from Bill’s house to Malik’s house? (Each unit represents 0.2 miles)</w:t>
      </w:r>
    </w:p>
    <w:p w:rsidR="00AD1710" w:rsidRDefault="00AD1710" w:rsidP="00AD1710">
      <w:pPr>
        <w:tabs>
          <w:tab w:val="left" w:pos="1876"/>
        </w:tabs>
      </w:pPr>
    </w:p>
    <w:p w:rsidR="004F6AB0" w:rsidRDefault="004F6AB0" w:rsidP="00AD1710">
      <w:pPr>
        <w:tabs>
          <w:tab w:val="left" w:pos="1876"/>
        </w:tabs>
      </w:pPr>
    </w:p>
    <w:p w:rsidR="009662CA" w:rsidRDefault="00AD1710" w:rsidP="009662CA">
      <w:r>
        <w:t>10.  The main entrance to the high school is located at the corner of 17</w:t>
      </w:r>
      <w:r w:rsidRPr="00AD1710">
        <w:rPr>
          <w:vertAlign w:val="superscript"/>
        </w:rPr>
        <w:t>th</w:t>
      </w:r>
      <w:r>
        <w:t xml:space="preserve"> Ave and 19</w:t>
      </w:r>
      <w:r w:rsidRPr="00AD1710">
        <w:rPr>
          <w:vertAlign w:val="superscript"/>
        </w:rPr>
        <w:t>th</w:t>
      </w:r>
      <w:r>
        <w:t xml:space="preserve"> St.  On his way from school to the bank, Luis stops at the coffees shop located at 12</w:t>
      </w:r>
      <w:r w:rsidRPr="00AD1710">
        <w:rPr>
          <w:vertAlign w:val="superscript"/>
        </w:rPr>
        <w:t>th</w:t>
      </w:r>
      <w:r>
        <w:t xml:space="preserve"> Ave and 15</w:t>
      </w:r>
      <w:r w:rsidRPr="00AD1710">
        <w:rPr>
          <w:vertAlign w:val="superscript"/>
        </w:rPr>
        <w:t>th</w:t>
      </w:r>
      <w:r>
        <w:t xml:space="preserve"> St.  The coffee shop is the </w:t>
      </w:r>
      <w:r w:rsidRPr="004F6AB0">
        <w:rPr>
          <w:b/>
        </w:rPr>
        <w:t>midpoint</w:t>
      </w:r>
      <w:r>
        <w:t xml:space="preserve"> of this trip.  W</w:t>
      </w:r>
      <w:r w:rsidR="00E01DFB">
        <w:t>hat is the location of the bank</w:t>
      </w:r>
      <w:r w:rsidR="005F6B11">
        <w:t>?</w:t>
      </w:r>
      <w:bookmarkStart w:id="0" w:name="_GoBack"/>
      <w:bookmarkEnd w:id="0"/>
    </w:p>
    <w:p w:rsidR="00EE7BFE" w:rsidRPr="009662CA" w:rsidRDefault="00EE7BFE" w:rsidP="009662CA"/>
    <w:sectPr w:rsidR="00EE7BFE" w:rsidRPr="009662CA" w:rsidSect="0052007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2D764F0"/>
    <w:multiLevelType w:val="hybridMultilevel"/>
    <w:tmpl w:val="BB3A10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5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6FE9"/>
    <w:rsid w:val="00307072"/>
    <w:rsid w:val="0035769E"/>
    <w:rsid w:val="004D6FE9"/>
    <w:rsid w:val="004E5E69"/>
    <w:rsid w:val="004F6AB0"/>
    <w:rsid w:val="00520074"/>
    <w:rsid w:val="005F6B11"/>
    <w:rsid w:val="006615AB"/>
    <w:rsid w:val="007A4AB8"/>
    <w:rsid w:val="008336A4"/>
    <w:rsid w:val="00897C50"/>
    <w:rsid w:val="009662CA"/>
    <w:rsid w:val="009E6B51"/>
    <w:rsid w:val="00AC40DA"/>
    <w:rsid w:val="00AD1710"/>
    <w:rsid w:val="00D0741A"/>
    <w:rsid w:val="00E01DFB"/>
    <w:rsid w:val="00EE7B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8BBD75D-A0D4-4FD3-B076-7101F2AFDE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D6FE9"/>
    <w:rPr>
      <w:color w:val="808080"/>
    </w:rPr>
  </w:style>
  <w:style w:type="paragraph" w:styleId="ListParagraph">
    <w:name w:val="List Paragraph"/>
    <w:basedOn w:val="Normal"/>
    <w:uiPriority w:val="34"/>
    <w:qFormat/>
    <w:rsid w:val="004E5E69"/>
    <w:pPr>
      <w:spacing w:after="0" w:line="240" w:lineRule="auto"/>
      <w:ind w:left="720"/>
      <w:contextualSpacing/>
    </w:pPr>
    <w:rPr>
      <w:rFonts w:ascii="Arial" w:hAnsi="Arial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7</Words>
  <Characters>152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7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Milani</dc:creator>
  <cp:keywords/>
  <dc:description/>
  <cp:lastModifiedBy>Angela Milani</cp:lastModifiedBy>
  <cp:revision>3</cp:revision>
  <dcterms:created xsi:type="dcterms:W3CDTF">2017-01-31T16:46:00Z</dcterms:created>
  <dcterms:modified xsi:type="dcterms:W3CDTF">2017-01-31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